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5093" w:rsidRPr="00DB5656" w:rsidRDefault="00EF5093" w:rsidP="00EF5093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EF5093" w:rsidRPr="00DB5656" w:rsidRDefault="00EF5093" w:rsidP="00EF5093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EF5093" w:rsidRPr="00DB5656" w:rsidRDefault="00EF5093" w:rsidP="00EF5093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EF5093" w:rsidRPr="00DB5656" w:rsidRDefault="00EF5093" w:rsidP="00EF5093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pt;height:3.75pt" o:ole="">
            <v:imagedata r:id="rId8" o:title=""/>
          </v:shape>
          <o:OLEObject Type="Embed" ProgID="Word.Picture.8" ShapeID="_x0000_i1025" DrawAspect="Content" ObjectID="_1762344579" r:id="rId9"/>
        </w:object>
      </w:r>
    </w:p>
    <w:p w:rsidR="00EF5093" w:rsidRPr="00DB5656" w:rsidRDefault="00EF5093" w:rsidP="00DB1F3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EF5093" w:rsidRPr="00DB5656" w:rsidRDefault="00EF5093" w:rsidP="00DB1F3F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EF5093" w:rsidRPr="00DB5656" w:rsidRDefault="00EF5093" w:rsidP="00DB1F3F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EF5093" w:rsidRPr="00DB5656" w:rsidRDefault="00EF5093" w:rsidP="00EF5093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EF5093" w:rsidRPr="00DB5656" w:rsidRDefault="00EF5093" w:rsidP="00EF5093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EF5093" w:rsidRPr="00DB5656" w:rsidRDefault="00EF5093" w:rsidP="00EF509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EF5093" w:rsidRPr="00DB5656" w:rsidRDefault="00EF5093" w:rsidP="00EF509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EF5093" w:rsidRPr="00DB5656" w:rsidRDefault="00EF5093" w:rsidP="00EF509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EF5093" w:rsidRPr="00DB5656" w:rsidRDefault="00EF5093" w:rsidP="00EF509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5093" w:rsidRPr="00DB5656" w:rsidRDefault="00EF5093" w:rsidP="00EF509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EF5093" w:rsidRPr="00DB5656" w:rsidRDefault="00EF5093" w:rsidP="00DB1F3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EF5093" w:rsidRPr="00DB5656" w:rsidRDefault="00EF5093" w:rsidP="00EF5093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EF5093" w:rsidRPr="00DB5656" w:rsidRDefault="00EF5093" w:rsidP="00EF509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EF5093" w:rsidRPr="00DB5656" w:rsidRDefault="00EF5093" w:rsidP="00DB1F3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EF5093" w:rsidRPr="00DB5656" w:rsidRDefault="00EF5093" w:rsidP="00EF509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EF5093" w:rsidRPr="00DB5656" w:rsidRDefault="00EF5093" w:rsidP="00EF509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5093" w:rsidRPr="00DB5656" w:rsidRDefault="00EF5093" w:rsidP="00EF5093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EF5093" w:rsidRPr="00DB5656" w:rsidRDefault="00EF5093" w:rsidP="00EF509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EF5093" w:rsidRPr="00DB5656" w:rsidRDefault="00EF5093" w:rsidP="00DB1F3F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EF5093" w:rsidRPr="00DB5656" w:rsidRDefault="00EF5093" w:rsidP="00DB1F3F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EF5093" w:rsidRPr="00DB5656" w:rsidRDefault="00EF5093" w:rsidP="00EF509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EF5093" w:rsidRPr="00DB5656" w:rsidRDefault="00EF5093" w:rsidP="00EF509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EF5093" w:rsidRPr="00DB5656" w:rsidRDefault="00EF5093" w:rsidP="00EF509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EF5093" w:rsidRPr="00DB5656" w:rsidRDefault="00EF5093" w:rsidP="00EF509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EF5093" w:rsidRPr="00DB5656" w:rsidRDefault="00EF5093" w:rsidP="00EF509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EF5093" w:rsidRPr="00DB5656" w:rsidRDefault="00EF5093" w:rsidP="00EF509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5093" w:rsidRPr="00DB5656" w:rsidRDefault="00EF5093" w:rsidP="00EF509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EF5093" w:rsidRPr="00DB5656" w:rsidRDefault="00EF5093" w:rsidP="00DB1F3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EF5093" w:rsidRPr="00DB5656" w:rsidRDefault="00EF5093" w:rsidP="00EF509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EF5093" w:rsidRPr="00DB5656" w:rsidRDefault="00EF5093" w:rsidP="00EF509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EF5093" w:rsidRPr="00DB5656" w:rsidRDefault="00EF5093" w:rsidP="00DB1F3F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EF5093" w:rsidRPr="00DB5656" w:rsidRDefault="00EF5093" w:rsidP="00EF509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EF5093" w:rsidRPr="00DB5656" w:rsidRDefault="00EF5093" w:rsidP="00EF509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5093" w:rsidRPr="00DB5656" w:rsidRDefault="00EF5093" w:rsidP="00EF509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EF5093" w:rsidRPr="00DB5656" w:rsidRDefault="00EF5093" w:rsidP="00EF509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EF5093" w:rsidRPr="00DB5656" w:rsidRDefault="00EF5093" w:rsidP="00EF509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EF5093" w:rsidRPr="00DB5656" w:rsidRDefault="00B41623" w:rsidP="00EF509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EF5093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EF5093" w:rsidRPr="00DB5656" w:rsidRDefault="00EF5093" w:rsidP="00EF509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5093" w:rsidRPr="00DB5656" w:rsidRDefault="00EF5093" w:rsidP="00EF509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EF5093" w:rsidRPr="00DB5656" w:rsidRDefault="00EF5093" w:rsidP="00DB1F3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EF5093" w:rsidRPr="00DB5656" w:rsidRDefault="00EF5093" w:rsidP="00DB1F3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EF5093" w:rsidRPr="00DB5656" w:rsidRDefault="00EF5093" w:rsidP="00DB1F3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EF5093" w:rsidRPr="00DB5656" w:rsidRDefault="00EF5093" w:rsidP="00DB1F3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EF5093" w:rsidRPr="00DB5656" w:rsidRDefault="00EF5093" w:rsidP="00DB1F3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EF5093" w:rsidRPr="00DB5656" w:rsidRDefault="00EF5093" w:rsidP="00DB1F3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EF5093" w:rsidRPr="00DB5656" w:rsidRDefault="00EF5093" w:rsidP="00DB1F3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EF5093" w:rsidRPr="00DB5656" w:rsidRDefault="00EF5093" w:rsidP="00EF509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EF5093" w:rsidRPr="00DB5656" w:rsidRDefault="00EF5093" w:rsidP="00EF509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EF5093" w:rsidRPr="00DB5656" w:rsidRDefault="00EF5093" w:rsidP="00EF509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EF5093" w:rsidRPr="00DB5656" w:rsidRDefault="00EF5093" w:rsidP="00EF509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EF5093" w:rsidRPr="00DB5656" w:rsidRDefault="00EF5093" w:rsidP="00EF509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EF5093" w:rsidRPr="00DB5656" w:rsidRDefault="00EF5093" w:rsidP="00DB1F3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EF5093" w:rsidRPr="00DB5656" w:rsidRDefault="00EF5093" w:rsidP="00DB1F3F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762344580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EF5093" w:rsidRPr="00DB5656" w:rsidRDefault="00EF5093" w:rsidP="00DB1F3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EF5093" w:rsidRPr="00DB5656" w:rsidRDefault="00EF5093" w:rsidP="00DB1F3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EF5093" w:rsidRPr="00DB5656" w:rsidRDefault="00EF5093" w:rsidP="00DB1F3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EF5093" w:rsidRPr="00DB5656" w:rsidRDefault="00EF5093" w:rsidP="00DB1F3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EF5093" w:rsidRPr="00DB5656" w:rsidRDefault="00EF5093" w:rsidP="00DB1F3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F5093" w:rsidRPr="00DB5656" w:rsidRDefault="00EF5093" w:rsidP="00DB1F3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EF5093" w:rsidRPr="00DB5656" w:rsidRDefault="00EF5093" w:rsidP="00DB1F3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EF5093" w:rsidRPr="00DB5656" w:rsidRDefault="00EF5093" w:rsidP="00DB1F3F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F5093" w:rsidRPr="00DB5656" w:rsidRDefault="00EF5093" w:rsidP="00DB1F3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EF5093" w:rsidRPr="00DB5656" w:rsidRDefault="00EF5093" w:rsidP="00DB1F3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EF5093" w:rsidRPr="00DB5656" w:rsidRDefault="00EF5093" w:rsidP="00DB1F3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EF5093" w:rsidRPr="00DB5656" w:rsidRDefault="00EF5093" w:rsidP="00EF509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EF5093" w:rsidRPr="00DB5656" w:rsidRDefault="00EF5093" w:rsidP="00EF509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EF5093" w:rsidRPr="00DB5656" w:rsidRDefault="00EF5093" w:rsidP="00EF509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EF5093" w:rsidRPr="00DB5656" w:rsidRDefault="00EF5093" w:rsidP="00DB1F3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EF5093" w:rsidRPr="00DB5656" w:rsidRDefault="00EF5093" w:rsidP="00DB1F3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EF5093" w:rsidRPr="00DB5656" w:rsidRDefault="00EF5093" w:rsidP="00DB1F3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EF5093" w:rsidRPr="00DB5656" w:rsidRDefault="00EF5093" w:rsidP="00DB1F3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EF5093" w:rsidRPr="00DB5656" w:rsidRDefault="00EF5093" w:rsidP="00DB1F3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EF5093" w:rsidRPr="00DB5656" w:rsidRDefault="00EF5093" w:rsidP="00EF5093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5093" w:rsidRPr="00DB5656" w:rsidRDefault="00EF5093" w:rsidP="00DB1F3F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EF5093" w:rsidRPr="00DB5656" w:rsidRDefault="00EF5093" w:rsidP="00EF5093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EF5093" w:rsidRPr="00DB5656" w:rsidRDefault="00EF5093" w:rsidP="00DB1F3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EF5093" w:rsidRPr="00DB5656" w:rsidRDefault="00EF5093" w:rsidP="00EF5093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EF5093" w:rsidRPr="00DB5656" w:rsidRDefault="00EF5093" w:rsidP="00EF5093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EF5093" w:rsidRPr="00DB5656" w:rsidRDefault="00EF5093" w:rsidP="00DB1F3F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EF5093" w:rsidRPr="00DB5656" w:rsidTr="00DB1F3F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EF5093" w:rsidRPr="00DB5656" w:rsidTr="00DB1F3F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EF5093" w:rsidRPr="00DB5656" w:rsidTr="00DB1F3F">
        <w:trPr>
          <w:trHeight w:val="340"/>
          <w:jc w:val="center"/>
        </w:trPr>
        <w:tc>
          <w:tcPr>
            <w:tcW w:w="79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F5093" w:rsidRPr="00DB5656" w:rsidTr="00DB1F3F">
        <w:trPr>
          <w:trHeight w:val="340"/>
          <w:jc w:val="center"/>
        </w:trPr>
        <w:tc>
          <w:tcPr>
            <w:tcW w:w="79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EF5093" w:rsidRPr="00DB5656" w:rsidTr="00DB1F3F">
        <w:trPr>
          <w:trHeight w:val="340"/>
          <w:jc w:val="center"/>
        </w:trPr>
        <w:tc>
          <w:tcPr>
            <w:tcW w:w="79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F5093" w:rsidRPr="00DB5656" w:rsidTr="00DB1F3F">
        <w:trPr>
          <w:trHeight w:val="340"/>
          <w:jc w:val="center"/>
        </w:trPr>
        <w:tc>
          <w:tcPr>
            <w:tcW w:w="79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F5093" w:rsidRPr="00DB5656" w:rsidTr="00DB1F3F">
        <w:trPr>
          <w:trHeight w:val="340"/>
          <w:jc w:val="center"/>
        </w:trPr>
        <w:tc>
          <w:tcPr>
            <w:tcW w:w="79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EF5093" w:rsidRPr="00DB5656" w:rsidTr="00DB1F3F">
        <w:trPr>
          <w:trHeight w:val="340"/>
          <w:jc w:val="center"/>
        </w:trPr>
        <w:tc>
          <w:tcPr>
            <w:tcW w:w="79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EF5093" w:rsidRPr="00DB5656" w:rsidRDefault="00EF509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EF5093" w:rsidRPr="00DB5656" w:rsidRDefault="00EF5093" w:rsidP="00DB1F3F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EF5093" w:rsidRPr="00DB5656" w:rsidRDefault="00EF5093" w:rsidP="00DB1F3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EF5093" w:rsidRPr="00DB5656" w:rsidRDefault="00EF5093" w:rsidP="00DB1F3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EF5093" w:rsidRPr="00DB5656" w:rsidRDefault="00EF5093" w:rsidP="00DB1F3F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EF5093" w:rsidRPr="00DB5656" w:rsidRDefault="00EF5093" w:rsidP="00EF509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EF5093" w:rsidRPr="00DB5656" w:rsidRDefault="00EF5093" w:rsidP="00DB1F3F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EF5093" w:rsidRPr="00DB5656" w:rsidRDefault="00EF5093" w:rsidP="00DB1F3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EF5093" w:rsidRPr="00DB5656" w:rsidRDefault="00EF5093" w:rsidP="00DB1F3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DB1F3F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1F3F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EF5093" w:rsidRPr="00DB5656" w:rsidRDefault="00EF5093" w:rsidP="00DB1F3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EF5093" w:rsidRPr="00DB5656" w:rsidRDefault="00EF5093" w:rsidP="00DB1F3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EF5093" w:rsidRPr="00DB5656" w:rsidRDefault="00EF5093" w:rsidP="00DB1F3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EF5093" w:rsidRPr="00DB5656" w:rsidRDefault="00EF5093" w:rsidP="00DB1F3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EF5093" w:rsidRPr="00DB5656" w:rsidRDefault="00EF5093" w:rsidP="00DB1F3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EF5093" w:rsidRPr="00DB5656" w:rsidRDefault="00EF5093" w:rsidP="00DB1F3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EF5093" w:rsidRPr="00DB5656" w:rsidRDefault="00EF5093" w:rsidP="00DB1F3F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EF5093" w:rsidRPr="00DB5656" w:rsidRDefault="00EF5093" w:rsidP="00DB1F3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EF5093" w:rsidRPr="00DB5656" w:rsidRDefault="00EF5093" w:rsidP="00DB1F3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EF5093" w:rsidRDefault="00EF5093" w:rsidP="00B4162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EF5093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C3585" w:rsidRDefault="00CC3585">
      <w:r>
        <w:separator/>
      </w:r>
    </w:p>
  </w:endnote>
  <w:endnote w:type="continuationSeparator" w:id="1">
    <w:p w:rsidR="00CC3585" w:rsidRDefault="00CC358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2534" w:rsidRDefault="002F2534" w:rsidP="002F2534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F2534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2F2534" w:rsidRPr="001D5E8F" w:rsidRDefault="00D93568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7795B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7795B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F2534" w:rsidRPr="001D5E8F" w:rsidRDefault="00B41623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F2534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DB1F3F" w:rsidRPr="00DB1F3F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F2534" w:rsidRPr="00D170FE" w:rsidRDefault="002F2534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F2534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免疫学研究</w:t>
          </w:r>
        </w:p>
      </w:tc>
    </w:tr>
  </w:tbl>
  <w:p w:rsidR="00C23102" w:rsidRPr="002F2534" w:rsidRDefault="00C23102" w:rsidP="002F2534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2534" w:rsidRDefault="002F2534" w:rsidP="002F2534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F2534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2F2534" w:rsidRPr="001D5E8F" w:rsidRDefault="00D93568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7795B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7795B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F2534" w:rsidRPr="001D5E8F" w:rsidRDefault="00B41623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F2534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DB1F3F" w:rsidRPr="00DB1F3F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F2534" w:rsidRPr="00D170FE" w:rsidRDefault="002F2534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F2534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免疫学研究</w:t>
          </w:r>
        </w:p>
      </w:tc>
    </w:tr>
  </w:tbl>
  <w:p w:rsidR="00C23102" w:rsidRPr="002F2534" w:rsidRDefault="00C23102" w:rsidP="002F2534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3B00" w:rsidRPr="00BB5218" w:rsidRDefault="00B97A60" w:rsidP="00E63B00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E63B00" w:rsidRPr="00E63B00">
      <w:rPr>
        <w:rFonts w:asciiTheme="minorHAnsi" w:hAnsiTheme="minorHAnsi" w:hint="eastAsia"/>
        <w:bCs/>
        <w:noProof/>
        <w:lang w:eastAsia="zh-CN"/>
      </w:rPr>
      <w:t>免疫学研究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BF11EB">
      <w:rPr>
        <w:rFonts w:ascii="Calibri" w:hAnsi="Calibri" w:cs="Calibri" w:hint="eastAsia"/>
        <w:bCs/>
        <w:snapToGrid w:val="0"/>
        <w:lang w:eastAsia="zh-CN"/>
      </w:rPr>
      <w:t>2</w:t>
    </w:r>
    <w:r w:rsidR="00D93568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D93568" w:rsidRPr="00F7795B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D93568" w:rsidRPr="00F7795B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C3585" w:rsidRDefault="00CC3585">
      <w:r>
        <w:separator/>
      </w:r>
    </w:p>
  </w:footnote>
  <w:footnote w:type="continuationSeparator" w:id="1">
    <w:p w:rsidR="00CC3585" w:rsidRDefault="00CC358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B41623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B41623" w:rsidP="00BA49E8">
    <w:pPr>
      <w:ind w:right="1560"/>
      <w:rPr>
        <w:caps/>
        <w:color w:val="31849B" w:themeColor="accent5" w:themeShade="BF"/>
        <w:lang w:eastAsia="zh-CN"/>
      </w:rPr>
    </w:pPr>
    <w:r w:rsidRPr="00B41623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E63B00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576126">
      <w:rPr>
        <w:rFonts w:asciiTheme="minorHAnsi" w:hAnsiTheme="minorHAnsi"/>
        <w:b/>
        <w:bCs/>
        <w:noProof/>
        <w:sz w:val="18"/>
        <w:szCs w:val="18"/>
      </w:rPr>
      <w:t>Immunology Studies</w:t>
    </w:r>
    <w:r w:rsidRPr="00576126">
      <w:rPr>
        <w:rFonts w:asciiTheme="minorHAnsi" w:hAnsiTheme="minorHAnsi" w:hint="eastAsia"/>
        <w:b/>
        <w:bCs/>
        <w:noProof/>
        <w:sz w:val="18"/>
        <w:szCs w:val="18"/>
      </w:rPr>
      <w:t xml:space="preserve"> </w:t>
    </w:r>
    <w:r w:rsidRPr="00576126">
      <w:rPr>
        <w:rFonts w:asciiTheme="minorHAnsi" w:hAnsiTheme="minorHAnsi" w:hint="eastAsia"/>
        <w:b/>
        <w:bCs/>
        <w:noProof/>
        <w:sz w:val="18"/>
        <w:szCs w:val="18"/>
      </w:rPr>
      <w:t>免疫学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BF11E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D9356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BF11EB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D93568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B41623">
      <w:rPr>
        <w:rFonts w:asciiTheme="minorHAnsi" w:hAnsiTheme="minorHAnsi"/>
        <w:sz w:val="18"/>
        <w:szCs w:val="18"/>
      </w:rPr>
      <w:fldChar w:fldCharType="begin"/>
    </w:r>
    <w:r w:rsidR="00DF0959">
      <w:rPr>
        <w:rFonts w:asciiTheme="minorHAnsi" w:hAnsiTheme="minorHAnsi"/>
        <w:sz w:val="18"/>
        <w:szCs w:val="18"/>
      </w:rPr>
      <w:instrText xml:space="preserve"> HYPERLINK "</w:instrText>
    </w:r>
    <w:r w:rsidR="00DF0959" w:rsidRPr="00DF0959">
      <w:rPr>
        <w:rFonts w:asciiTheme="minorHAnsi" w:hAnsiTheme="minorHAnsi"/>
        <w:sz w:val="18"/>
        <w:szCs w:val="18"/>
      </w:rPr>
      <w:instrText>http</w:instrText>
    </w:r>
    <w:r w:rsidR="00DF0959" w:rsidRPr="00DF0959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DF0959" w:rsidRPr="00DF0959">
      <w:rPr>
        <w:rFonts w:asciiTheme="minorHAnsi" w:hAnsiTheme="minorHAnsi"/>
        <w:sz w:val="18"/>
        <w:szCs w:val="18"/>
      </w:rPr>
      <w:instrText>://www.hanspub.org/journal/</w:instrText>
    </w:r>
    <w:r w:rsidR="00DF0959" w:rsidRPr="00DF0959">
      <w:rPr>
        <w:rFonts w:asciiTheme="minorHAnsi" w:hAnsiTheme="minorHAnsi"/>
        <w:sz w:val="18"/>
        <w:szCs w:val="18"/>
        <w:lang w:eastAsia="zh-CN"/>
      </w:rPr>
      <w:instrText>is</w:instrText>
    </w:r>
    <w:r w:rsidR="00DF0959">
      <w:rPr>
        <w:rFonts w:asciiTheme="minorHAnsi" w:hAnsiTheme="minorHAnsi"/>
        <w:sz w:val="18"/>
        <w:szCs w:val="18"/>
      </w:rPr>
      <w:instrText xml:space="preserve">" </w:instrText>
    </w:r>
    <w:r w:rsidR="00B41623">
      <w:rPr>
        <w:rFonts w:asciiTheme="minorHAnsi" w:hAnsiTheme="minorHAnsi"/>
        <w:sz w:val="18"/>
        <w:szCs w:val="18"/>
      </w:rPr>
      <w:fldChar w:fldCharType="separate"/>
    </w:r>
    <w:r w:rsidR="00DF0959" w:rsidRPr="00901465">
      <w:rPr>
        <w:rStyle w:val="a3"/>
        <w:rFonts w:asciiTheme="minorHAnsi" w:hAnsiTheme="minorHAnsi"/>
        <w:sz w:val="18"/>
        <w:szCs w:val="18"/>
      </w:rPr>
      <w:t>http</w:t>
    </w:r>
    <w:r w:rsidR="00DF0959" w:rsidRPr="00901465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DF0959" w:rsidRPr="00901465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DF0959" w:rsidRPr="00901465">
      <w:rPr>
        <w:rStyle w:val="a3"/>
        <w:rFonts w:asciiTheme="minorHAnsi" w:hAnsiTheme="minorHAnsi"/>
        <w:sz w:val="18"/>
        <w:szCs w:val="18"/>
        <w:lang w:eastAsia="zh-CN"/>
      </w:rPr>
      <w:t>is</w:t>
    </w:r>
    <w:r w:rsidR="00B41623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B41623" w:rsidP="00DB1F3F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D93568" w:rsidRPr="00BE6DAD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is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770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E6E"/>
    <w:rsid w:val="00060E82"/>
    <w:rsid w:val="00064399"/>
    <w:rsid w:val="00064C8E"/>
    <w:rsid w:val="00064E33"/>
    <w:rsid w:val="000650DB"/>
    <w:rsid w:val="0006595F"/>
    <w:rsid w:val="00066D7D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5983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3A01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0CD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01AC"/>
    <w:rsid w:val="001F18CE"/>
    <w:rsid w:val="001F3BDE"/>
    <w:rsid w:val="001F45B4"/>
    <w:rsid w:val="001F5FE9"/>
    <w:rsid w:val="001F73D3"/>
    <w:rsid w:val="0020076D"/>
    <w:rsid w:val="00202F39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75"/>
    <w:rsid w:val="002504F0"/>
    <w:rsid w:val="002504F5"/>
    <w:rsid w:val="00250984"/>
    <w:rsid w:val="002525E5"/>
    <w:rsid w:val="0025351F"/>
    <w:rsid w:val="00253869"/>
    <w:rsid w:val="002546A3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534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12CC"/>
    <w:rsid w:val="003B34DB"/>
    <w:rsid w:val="003B4A38"/>
    <w:rsid w:val="003B6D66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7FA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3DE0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377E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023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4C6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68B9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6229"/>
    <w:rsid w:val="00737532"/>
    <w:rsid w:val="00741430"/>
    <w:rsid w:val="0074392B"/>
    <w:rsid w:val="00745451"/>
    <w:rsid w:val="0074566B"/>
    <w:rsid w:val="00745F7A"/>
    <w:rsid w:val="00746366"/>
    <w:rsid w:val="00750817"/>
    <w:rsid w:val="007511D4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6C1"/>
    <w:rsid w:val="00771A37"/>
    <w:rsid w:val="007806BA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A769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D3C"/>
    <w:rsid w:val="00832E9E"/>
    <w:rsid w:val="00832F97"/>
    <w:rsid w:val="00833158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3F3"/>
    <w:rsid w:val="0085351D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2F6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56C"/>
    <w:rsid w:val="00902DCB"/>
    <w:rsid w:val="009031B9"/>
    <w:rsid w:val="009046D5"/>
    <w:rsid w:val="009069CF"/>
    <w:rsid w:val="009127DF"/>
    <w:rsid w:val="00912B8D"/>
    <w:rsid w:val="0091361E"/>
    <w:rsid w:val="009154AB"/>
    <w:rsid w:val="00915EDC"/>
    <w:rsid w:val="00917281"/>
    <w:rsid w:val="009202C3"/>
    <w:rsid w:val="009206B2"/>
    <w:rsid w:val="0092216B"/>
    <w:rsid w:val="00923868"/>
    <w:rsid w:val="0092515A"/>
    <w:rsid w:val="00925766"/>
    <w:rsid w:val="009265C2"/>
    <w:rsid w:val="00932725"/>
    <w:rsid w:val="00932C9F"/>
    <w:rsid w:val="0093541A"/>
    <w:rsid w:val="00935834"/>
    <w:rsid w:val="00937514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4EB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D7BD2"/>
    <w:rsid w:val="009E0385"/>
    <w:rsid w:val="009E0ACA"/>
    <w:rsid w:val="009E22C4"/>
    <w:rsid w:val="009E4861"/>
    <w:rsid w:val="009E5804"/>
    <w:rsid w:val="009E5C79"/>
    <w:rsid w:val="009E760D"/>
    <w:rsid w:val="009F1509"/>
    <w:rsid w:val="009F18EE"/>
    <w:rsid w:val="009F1D1A"/>
    <w:rsid w:val="009F1E6E"/>
    <w:rsid w:val="009F343E"/>
    <w:rsid w:val="009F5CA9"/>
    <w:rsid w:val="009F5F03"/>
    <w:rsid w:val="00A00720"/>
    <w:rsid w:val="00A00B75"/>
    <w:rsid w:val="00A02B61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3FCD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582E"/>
    <w:rsid w:val="00AF6206"/>
    <w:rsid w:val="00AF6660"/>
    <w:rsid w:val="00B008FD"/>
    <w:rsid w:val="00B01B36"/>
    <w:rsid w:val="00B0225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162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7DA"/>
    <w:rsid w:val="00B94678"/>
    <w:rsid w:val="00B94B71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4FAE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FBE"/>
    <w:rsid w:val="00BB614F"/>
    <w:rsid w:val="00BC1F23"/>
    <w:rsid w:val="00BC580B"/>
    <w:rsid w:val="00BC6D19"/>
    <w:rsid w:val="00BC7C93"/>
    <w:rsid w:val="00BD1749"/>
    <w:rsid w:val="00BD5BA7"/>
    <w:rsid w:val="00BD5C23"/>
    <w:rsid w:val="00BE040E"/>
    <w:rsid w:val="00BE07A5"/>
    <w:rsid w:val="00BE09DF"/>
    <w:rsid w:val="00BE24C3"/>
    <w:rsid w:val="00BE4102"/>
    <w:rsid w:val="00BE4F93"/>
    <w:rsid w:val="00BF11EB"/>
    <w:rsid w:val="00BF149B"/>
    <w:rsid w:val="00BF5349"/>
    <w:rsid w:val="00BF5400"/>
    <w:rsid w:val="00C009AF"/>
    <w:rsid w:val="00C105BE"/>
    <w:rsid w:val="00C11127"/>
    <w:rsid w:val="00C12A73"/>
    <w:rsid w:val="00C13B6E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3585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217C"/>
    <w:rsid w:val="00D63B8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3568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1F3F"/>
    <w:rsid w:val="00DB22E5"/>
    <w:rsid w:val="00DB2E82"/>
    <w:rsid w:val="00DB3119"/>
    <w:rsid w:val="00DB3387"/>
    <w:rsid w:val="00DB54B2"/>
    <w:rsid w:val="00DB5C01"/>
    <w:rsid w:val="00DC0827"/>
    <w:rsid w:val="00DC1955"/>
    <w:rsid w:val="00DC3BF9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0959"/>
    <w:rsid w:val="00DF19C2"/>
    <w:rsid w:val="00DF4AF6"/>
    <w:rsid w:val="00DF56C3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B00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437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C67AF"/>
    <w:rsid w:val="00ED3625"/>
    <w:rsid w:val="00ED3B50"/>
    <w:rsid w:val="00ED42D2"/>
    <w:rsid w:val="00ED48E1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652"/>
    <w:rsid w:val="00EF2CAA"/>
    <w:rsid w:val="00EF393D"/>
    <w:rsid w:val="00EF420E"/>
    <w:rsid w:val="00EF458A"/>
    <w:rsid w:val="00EF5093"/>
    <w:rsid w:val="00EF7B77"/>
    <w:rsid w:val="00F004FF"/>
    <w:rsid w:val="00F00D7F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927"/>
    <w:rsid w:val="00F314D4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0E85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10C3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is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E48AEF-E30F-4BB6-8B69-3E329ABECA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404</cp:revision>
  <cp:lastPrinted>2013-11-05T03:48:00Z</cp:lastPrinted>
  <dcterms:created xsi:type="dcterms:W3CDTF">2016-08-11T02:17:00Z</dcterms:created>
  <dcterms:modified xsi:type="dcterms:W3CDTF">2023-11-24T06:24:00Z</dcterms:modified>
</cp:coreProperties>
</file>